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19"/>
  </p:notesMasterIdLst>
  <p:sldIdLst>
    <p:sldId id="284" r:id="rId2"/>
    <p:sldId id="313" r:id="rId3"/>
    <p:sldId id="314" r:id="rId4"/>
    <p:sldId id="315" r:id="rId5"/>
    <p:sldId id="317" r:id="rId6"/>
    <p:sldId id="316" r:id="rId7"/>
    <p:sldId id="319" r:id="rId8"/>
    <p:sldId id="312" r:id="rId9"/>
    <p:sldId id="260" r:id="rId10"/>
    <p:sldId id="323" r:id="rId11"/>
    <p:sldId id="322" r:id="rId12"/>
    <p:sldId id="320" r:id="rId13"/>
    <p:sldId id="321" r:id="rId14"/>
    <p:sldId id="324" r:id="rId15"/>
    <p:sldId id="325" r:id="rId16"/>
    <p:sldId id="326" r:id="rId17"/>
    <p:sldId id="344" r:id="rId18"/>
  </p:sldIdLst>
  <p:sldSz cx="9144000" cy="5143500" type="screen16x9"/>
  <p:notesSz cx="6858000" cy="9144000"/>
  <p:embeddedFontLst>
    <p:embeddedFont>
      <p:font typeface="Oswald" panose="020B0604020202020204" charset="0"/>
      <p:regular r:id="rId20"/>
      <p:bold r:id="rId21"/>
    </p:embeddedFont>
    <p:embeddedFont>
      <p:font typeface="宋体" panose="02010600030101010101" pitchFamily="2" charset="-122"/>
      <p:regular r:id="rId22"/>
    </p:embeddedFont>
    <p:embeddedFont>
      <p:font typeface="Cambria Math" panose="02040503050406030204" pitchFamily="18" charset="0"/>
      <p:regular r:id="rId23"/>
    </p:embeddedFont>
    <p:embeddedFont>
      <p:font typeface="Source Sans Pro" panose="020B0604020202020204" charset="0"/>
      <p:regular r:id="rId24"/>
      <p:bold r:id="rId25"/>
      <p:italic r:id="rId26"/>
      <p:boldItalic r:id="rId2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DBF8"/>
    <a:srgbClr val="E32B27"/>
    <a:srgbClr val="D2838C"/>
    <a:srgbClr val="E52928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3" d="100"/>
          <a:sy n="53" d="100"/>
        </p:scale>
        <p:origin x="53" y="2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Shape 4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508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099" cy="8198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3000" i="1"/>
            </a:lvl1pPr>
            <a:lvl2pPr lvl="1" algn="ctr" rtl="0">
              <a:spcBef>
                <a:spcPts val="0"/>
              </a:spcBef>
              <a:buSzPct val="100000"/>
              <a:defRPr sz="3000" i="1"/>
            </a:lvl2pPr>
            <a:lvl3pPr lvl="2" algn="ctr" rtl="0">
              <a:spcBef>
                <a:spcPts val="0"/>
              </a:spcBef>
              <a:buSzPct val="100000"/>
              <a:defRPr sz="3000" i="1"/>
            </a:lvl3pPr>
            <a:lvl4pPr lvl="3" algn="ctr" rtl="0">
              <a:spcBef>
                <a:spcPts val="0"/>
              </a:spcBef>
              <a:buSzPct val="100000"/>
              <a:defRPr sz="3000" i="1"/>
            </a:lvl4pPr>
            <a:lvl5pPr lvl="4" algn="ctr" rtl="0">
              <a:spcBef>
                <a:spcPts val="0"/>
              </a:spcBef>
              <a:buSzPct val="100000"/>
              <a:defRPr sz="3000" i="1"/>
            </a:lvl5pPr>
            <a:lvl6pPr lvl="5" algn="ctr" rtl="0">
              <a:spcBef>
                <a:spcPts val="0"/>
              </a:spcBef>
              <a:buSzPct val="100000"/>
              <a:defRPr sz="3000" i="1"/>
            </a:lvl6pPr>
            <a:lvl7pPr lvl="6" algn="ctr" rtl="0">
              <a:spcBef>
                <a:spcPts val="0"/>
              </a:spcBef>
              <a:buSzPct val="100000"/>
              <a:defRPr sz="3000" i="1"/>
            </a:lvl7pPr>
            <a:lvl8pPr lvl="7" algn="ctr" rtl="0">
              <a:spcBef>
                <a:spcPts val="0"/>
              </a:spcBef>
              <a:buSzPct val="100000"/>
              <a:defRPr sz="3000" i="1"/>
            </a:lvl8pPr>
            <a:lvl9pPr lvl="8" algn="ctr">
              <a:spcBef>
                <a:spcPts val="0"/>
              </a:spcBef>
              <a:buSzPct val="100000"/>
              <a:defRPr sz="3000" i="1"/>
            </a:lvl9pPr>
          </a:lstStyle>
          <a:p>
            <a:endParaRPr/>
          </a:p>
        </p:txBody>
      </p:sp>
      <p:sp>
        <p:nvSpPr>
          <p:cNvPr id="117" name="Shape 117"/>
          <p:cNvSpPr txBox="1"/>
          <p:nvPr/>
        </p:nvSpPr>
        <p:spPr>
          <a:xfrm>
            <a:off x="3593400" y="552768"/>
            <a:ext cx="1957200" cy="653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9600">
                <a:solidFill>
                  <a:srgbClr val="00CEF6"/>
                </a:solidFill>
              </a:rPr>
              <a:t>“</a:t>
            </a:r>
          </a:p>
        </p:txBody>
      </p:sp>
      <p:sp>
        <p:nvSpPr>
          <p:cNvPr id="118" name="Shape 118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19" name="Shape 119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20" name="Shape 120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1" name="Shape 121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2" name="Shape 122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123" name="Shape 123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24" name="Shape 124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5" name="Shape 125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6" name="Shape 126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127" name="Shape 127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128" name="Shape 128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3" name="Shape 153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4" name="Shape 154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5" name="Shape 155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6" name="Shape 156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Shape 369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0" name="Shape 370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1" name="Shape 371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2" name="Shape 372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3" name="Shape 373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4" name="Shape 37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75" name="Shape 37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6" name="Shape 37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7" name="Shape 37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378" name="Shape 378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379" name="Shape 379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04" name="Shape 404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6" name="Shape 406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7" name="Shape 407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9D22-64F7-4397-8081-5E2C9066C0AF}" type="datetimeFigureOut">
              <a:rPr lang="en-US" smtClean="0"/>
              <a:t>16-Jan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55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85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0999"/>
          </a:xfrm>
        </p:grpSpPr>
        <p:cxnSp>
          <p:nvCxnSpPr>
            <p:cNvPr id="7" name="Shape 7"/>
            <p:cNvCxnSpPr/>
            <p:nvPr/>
          </p:nvCxnSpPr>
          <p:spPr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8" name="Shape 8"/>
            <p:cNvCxnSpPr/>
            <p:nvPr/>
          </p:nvCxnSpPr>
          <p:spPr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9" name="Shape 9"/>
            <p:cNvCxnSpPr/>
            <p:nvPr/>
          </p:nvCxnSpPr>
          <p:spPr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0" name="Shape 10"/>
            <p:cNvCxnSpPr/>
            <p:nvPr/>
          </p:nvCxnSpPr>
          <p:spPr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1" name="Shape 11"/>
            <p:cNvCxnSpPr/>
            <p:nvPr/>
          </p:nvCxnSpPr>
          <p:spPr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2" name="Shape 12"/>
            <p:cNvCxnSpPr/>
            <p:nvPr/>
          </p:nvCxnSpPr>
          <p:spPr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3" name="Shape 13"/>
            <p:cNvCxnSpPr/>
            <p:nvPr/>
          </p:nvCxnSpPr>
          <p:spPr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4" name="Shape 14"/>
            <p:cNvCxnSpPr/>
            <p:nvPr/>
          </p:nvCxnSpPr>
          <p:spPr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5" name="Shape 15"/>
            <p:cNvCxnSpPr/>
            <p:nvPr/>
          </p:nvCxnSpPr>
          <p:spPr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6" name="Shape 16"/>
            <p:cNvCxnSpPr/>
            <p:nvPr/>
          </p:nvCxnSpPr>
          <p:spPr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7" name="Shape 17"/>
            <p:cNvCxnSpPr/>
            <p:nvPr/>
          </p:nvCxnSpPr>
          <p:spPr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8" name="Shape 18"/>
            <p:cNvCxnSpPr/>
            <p:nvPr/>
          </p:nvCxnSpPr>
          <p:spPr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19" name="Shape 19"/>
            <p:cNvCxnSpPr/>
            <p:nvPr/>
          </p:nvCxnSpPr>
          <p:spPr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0" name="Shape 20"/>
            <p:cNvCxnSpPr/>
            <p:nvPr/>
          </p:nvCxnSpPr>
          <p:spPr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1" name="Shape 21"/>
            <p:cNvCxnSpPr/>
            <p:nvPr/>
          </p:nvCxnSpPr>
          <p:spPr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2" name="Shape 22"/>
            <p:cNvCxnSpPr/>
            <p:nvPr/>
          </p:nvCxnSpPr>
          <p:spPr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3" name="Shape 23"/>
            <p:cNvCxnSpPr/>
            <p:nvPr/>
          </p:nvCxnSpPr>
          <p:spPr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4" name="Shape 24"/>
            <p:cNvCxnSpPr/>
            <p:nvPr/>
          </p:nvCxnSpPr>
          <p:spPr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5" name="Shape 25"/>
            <p:cNvCxnSpPr/>
            <p:nvPr/>
          </p:nvCxnSpPr>
          <p:spPr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6" name="Shape 26"/>
            <p:cNvCxnSpPr/>
            <p:nvPr/>
          </p:nvCxnSpPr>
          <p:spPr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7" name="Shape 27"/>
            <p:cNvCxnSpPr/>
            <p:nvPr/>
          </p:nvCxnSpPr>
          <p:spPr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8" name="Shape 28"/>
            <p:cNvCxnSpPr/>
            <p:nvPr/>
          </p:nvCxnSpPr>
          <p:spPr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9" name="Shape 29"/>
            <p:cNvCxnSpPr/>
            <p:nvPr/>
          </p:nvCxnSpPr>
          <p:spPr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</p:grpSp>
      <p:sp>
        <p:nvSpPr>
          <p:cNvPr id="30" name="Shape 30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0" r:id="rId3"/>
    <p:sldLayoutId id="2147483661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19" y="987281"/>
            <a:ext cx="4741435" cy="2496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96" y="1403643"/>
            <a:ext cx="7266857" cy="3511258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4563835" y="3493374"/>
            <a:ext cx="3056635" cy="128179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9" name="文本框 8"/>
          <p:cNvSpPr txBox="1"/>
          <p:nvPr/>
        </p:nvSpPr>
        <p:spPr>
          <a:xfrm>
            <a:off x="4649124" y="3925052"/>
            <a:ext cx="288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V: </a:t>
            </a:r>
            <a:endParaRPr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233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25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7358412"/>
                  </p:ext>
                </p:extLst>
              </p:nvPr>
            </p:nvGraphicFramePr>
            <p:xfrm>
              <a:off x="92596" y="811095"/>
              <a:ext cx="8843061" cy="3916523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610959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3586075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435261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2210766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5556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Phân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</a:rPr>
                            <a:t>số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Đọc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Tử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số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Mẫu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số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96544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95475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55569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smtClean="0"/>
                            <a:t>Âm</a:t>
                          </a:r>
                          <a:r>
                            <a:rPr lang="en-US" sz="2800" baseline="0" smtClean="0"/>
                            <a:t> hai phần ba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55569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/>
                            <a:t>9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/>
                            <a:t>-11</a:t>
                          </a:r>
                          <a:endParaRPr lang="en-US" sz="2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7358412"/>
                  </p:ext>
                </p:extLst>
              </p:nvPr>
            </p:nvGraphicFramePr>
            <p:xfrm>
              <a:off x="92596" y="811095"/>
              <a:ext cx="8843061" cy="3916523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610959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3586075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435261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2210766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5556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Phân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</a:rPr>
                            <a:t>số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Đọc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Tử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số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Mẫu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số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96544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79" t="-61635" r="-450379" b="-257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9547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79" t="-164744" r="-450379" b="-1621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77857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79" t="-322656" r="-450379" b="-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smtClean="0"/>
                            <a:t>Âm</a:t>
                          </a:r>
                          <a:r>
                            <a:rPr lang="en-US" sz="2800" baseline="0" smtClean="0"/>
                            <a:t> hai phần ba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6205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79" t="-496330" r="-450379" b="-146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/>
                            <a:t>9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/>
                            <a:t>-11</a:t>
                          </a:r>
                          <a:endParaRPr lang="en-US" sz="2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447028" y="107618"/>
            <a:ext cx="5814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6.1.Hoàn </a:t>
            </a:r>
            <a:r>
              <a:rPr lang="en-US" sz="2800" dirty="0" err="1" smtClean="0">
                <a:solidFill>
                  <a:srgbClr val="C00000"/>
                </a:solidFill>
              </a:rPr>
              <a:t>thành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bảng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sau</a:t>
            </a:r>
            <a:r>
              <a:rPr lang="en-US" sz="2800" dirty="0" smtClean="0">
                <a:solidFill>
                  <a:srgbClr val="C00000"/>
                </a:solidFill>
              </a:rPr>
              <a:t>: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4545" y="1532508"/>
            <a:ext cx="256958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Năm phần bảy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9466" y="1724628"/>
            <a:ext cx="60188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5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39290" y="1657396"/>
            <a:ext cx="60188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7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05649" y="2520886"/>
            <a:ext cx="348398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Âm sáu phần mười một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29466" y="2538523"/>
            <a:ext cx="60188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-6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23543" y="2520887"/>
            <a:ext cx="7176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11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75765" y="3373568"/>
            <a:ext cx="60188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-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1167" y="3338068"/>
            <a:ext cx="601885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FF0000"/>
                </a:solidFill>
              </a:rPr>
              <a:t>?</a:t>
            </a:r>
            <a:endParaRPr lang="en-US" sz="400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46693" y="3427028"/>
            <a:ext cx="60188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3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63856" y="4181441"/>
            <a:ext cx="370969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Chín phần âm mười một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1167" y="4032843"/>
            <a:ext cx="601885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FF0000"/>
                </a:solidFill>
              </a:rPr>
              <a:t>?</a:t>
            </a:r>
            <a:endParaRPr lang="en-US" sz="4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2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321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59048" r="-300637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272000" r="-300637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354286" r="-300637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599208" y="2909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8" y="417372"/>
            <a:ext cx="5569527" cy="30531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7" y="3478913"/>
            <a:ext cx="6438936" cy="86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18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800" dirty="0" smtClean="0"/>
                  <a:t>HD1: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iể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ị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ai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rê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blipFill>
                <a:blip r:embed="rId3"/>
                <a:stretch>
                  <a:fillRect l="-1024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HD2: Hai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 smtClean="0"/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blipFill>
                <a:blip r:embed="rId4"/>
                <a:stretch>
                  <a:fillRect l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0554" y="2352051"/>
            <a:ext cx="385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D3: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cặp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bằng</a:t>
            </a:r>
            <a:r>
              <a:rPr lang="en-US" sz="1800" dirty="0" smtClean="0"/>
              <a:t> </a:t>
            </a:r>
            <a:r>
              <a:rPr lang="en-US" sz="1800" dirty="0" err="1" smtClean="0"/>
              <a:t>nhau</a:t>
            </a:r>
            <a:r>
              <a:rPr lang="en-US" sz="1800" dirty="0" smtClean="0"/>
              <a:t>: </a:t>
            </a:r>
            <a:endParaRPr lang="en-US" sz="1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52" y="2334676"/>
            <a:ext cx="1320112" cy="447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3064563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D4:     2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1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9 = 3 . 3 = 9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554" y="4083627"/>
            <a:ext cx="60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Vậy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thế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ào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</a:t>
            </a:r>
            <a:r>
              <a:rPr lang="en-US" sz="1800" dirty="0" err="1" smtClean="0">
                <a:solidFill>
                  <a:srgbClr val="FF0000"/>
                </a:solidFill>
              </a:rPr>
              <a:t>à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hai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phân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số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bằng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hau</a:t>
            </a:r>
            <a:r>
              <a:rPr lang="en-US" sz="1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409" y="290945"/>
            <a:ext cx="3397827" cy="40011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4DBF8"/>
                </a:solidFill>
              </a:rPr>
              <a:t>2. Hai </a:t>
            </a:r>
            <a:r>
              <a:rPr lang="en-US" sz="2000" dirty="0" err="1" smtClean="0">
                <a:solidFill>
                  <a:srgbClr val="44DBF8"/>
                </a:solidFill>
              </a:rPr>
              <a:t>phân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số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bằng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nhau</a:t>
            </a:r>
            <a:endParaRPr lang="en-US" sz="2000" dirty="0">
              <a:solidFill>
                <a:srgbClr val="44DBF8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6" y="1208423"/>
            <a:ext cx="6694401" cy="1545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409" y="3270959"/>
            <a:ext cx="5621482" cy="113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41" y="308763"/>
            <a:ext cx="6780685" cy="1488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Giải:</a:t>
                </a:r>
                <a:r>
                  <a:rPr lang="en-US" sz="2000" dirty="0" smtClean="0"/>
                  <a:t> a)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9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45</m:t>
                        </m:r>
                      </m:e>
                    </m:d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(−4)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blipFill>
                <a:blip r:embed="rId3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99" y="210029"/>
            <a:ext cx="5382291" cy="1203135"/>
          </a:xfrm>
          <a:prstGeom prst="rect">
            <a:avLst/>
          </a:prstGeom>
        </p:spPr>
      </p:pic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90121"/>
              </p:ext>
            </p:extLst>
          </p:nvPr>
        </p:nvGraphicFramePr>
        <p:xfrm>
          <a:off x="-31173" y="2247198"/>
          <a:ext cx="4374573" cy="81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173" y="2247198"/>
                        <a:ext cx="4374573" cy="81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22602"/>
              </p:ext>
            </p:extLst>
          </p:nvPr>
        </p:nvGraphicFramePr>
        <p:xfrm>
          <a:off x="1762084" y="2821708"/>
          <a:ext cx="2024577" cy="13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736560" imgH="672840" progId="Equation.DSMT4">
                  <p:embed/>
                </p:oleObj>
              </mc:Choice>
              <mc:Fallback>
                <p:oleObj name="Equation" r:id="rId6" imgW="7365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084" y="2821708"/>
                        <a:ext cx="2024577" cy="138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482" y="1569027"/>
            <a:ext cx="1724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Giải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3281"/>
              </p:ext>
            </p:extLst>
          </p:nvPr>
        </p:nvGraphicFramePr>
        <p:xfrm>
          <a:off x="4343400" y="2309618"/>
          <a:ext cx="4628428" cy="6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9618"/>
                        <a:ext cx="4628428" cy="68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322"/>
              </p:ext>
            </p:extLst>
          </p:nvPr>
        </p:nvGraphicFramePr>
        <p:xfrm>
          <a:off x="6271780" y="2998276"/>
          <a:ext cx="2901812" cy="13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0" imgW="1091880" imgH="672840" progId="Equation.DSMT4">
                  <p:embed/>
                </p:oleObj>
              </mc:Choice>
              <mc:Fallback>
                <p:oleObj name="Equation" r:id="rId10" imgW="109188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1780" y="2998276"/>
                        <a:ext cx="2901812" cy="133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891250"/>
            <a:ext cx="55258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Củ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ố</a:t>
            </a:r>
            <a:r>
              <a:rPr lang="en-US" sz="2400" dirty="0" smtClean="0">
                <a:solidFill>
                  <a:srgbClr val="FF0000"/>
                </a:solidFill>
              </a:rPr>
              <a:t> - </a:t>
            </a:r>
            <a:r>
              <a:rPr lang="en-US" sz="2400" dirty="0" err="1" smtClean="0">
                <a:solidFill>
                  <a:srgbClr val="FF0000"/>
                </a:solidFill>
              </a:rPr>
              <a:t>dặ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dò</a:t>
            </a:r>
            <a:r>
              <a:rPr lang="en-US" sz="2400" dirty="0" smtClean="0">
                <a:solidFill>
                  <a:srgbClr val="FF0000"/>
                </a:solidFill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thế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?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? </a:t>
            </a:r>
          </a:p>
          <a:p>
            <a:pPr marL="285750" indent="-285750">
              <a:buFontTx/>
              <a:buChar char="-"/>
            </a:pPr>
            <a:r>
              <a:rPr lang="en-US" sz="2400" dirty="0" smtClean="0"/>
              <a:t>- </a:t>
            </a:r>
            <a:r>
              <a:rPr lang="en-US" sz="2400" dirty="0" err="1" smtClean="0"/>
              <a:t>Hoàn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bài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?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3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600200" y="1822848"/>
            <a:ext cx="5657850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600199" y="2222898"/>
            <a:ext cx="7190509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600199" y="2851548"/>
            <a:ext cx="698269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0" y="628650"/>
          <a:ext cx="320040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endParaRPr lang="vi-VN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7009" y="628650"/>
            <a:ext cx="41875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ƯƠNG </a:t>
            </a:r>
            <a:r>
              <a:rPr lang="en-US" altLang="vi-V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: PHÂN SỐ</a:t>
            </a:r>
            <a:endParaRPr lang="vi-VN" altLang="vi-V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600199" y="3251598"/>
            <a:ext cx="6889173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ình Ảnh Bánh Sinh Nhật Đẹp Dễ Thương Và Ngộ Nghĩnh - Góc Bá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400050"/>
            <a:ext cx="26289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H="1">
            <a:off x="4246837" y="571500"/>
            <a:ext cx="10838" cy="13144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94447" y="1133475"/>
            <a:ext cx="20002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43251" y="571501"/>
            <a:ext cx="1108472" cy="6226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3371850" y="3086100"/>
            <a:ext cx="1620441" cy="1607344"/>
            <a:chOff x="2916" y="1200"/>
            <a:chExt cx="2124" cy="2120"/>
          </a:xfrm>
        </p:grpSpPr>
        <p:pic>
          <p:nvPicPr>
            <p:cNvPr id="17418" name="Picture 8" descr="d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9" descr="d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0" descr="d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 descr="d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97" y="3086100"/>
            <a:ext cx="808434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57850" y="3488531"/>
            <a:ext cx="10858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  <a:endParaRPr lang="vi-VN" alt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3650" y="3429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2900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30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-0.06059 0.07245 C -0.08767 0.10509 -0.15122 0.10046 -0.17587 0.06412 L -0.23073 -0.0169 " pathEditMode="relative" rAng="8280000" ptsTypes="AA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-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1657350" y="1028700"/>
            <a:ext cx="6115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ể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o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ép</a:t>
            </a:r>
            <a:r>
              <a:rPr lang="en-US" altLang="en-US" sz="1800" dirty="0"/>
              <a:t> chia </a:t>
            </a:r>
            <a:r>
              <a:rPr lang="en-US" altLang="en-US" sz="1800" dirty="0" smtClean="0"/>
              <a:t>2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.</a:t>
            </a:r>
            <a:endParaRPr lang="en-US" altLang="en-US" sz="1800" dirty="0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485900" y="2477691"/>
            <a:ext cx="582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T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ự</a:t>
            </a:r>
            <a:r>
              <a:rPr lang="en-US" altLang="en-US" sz="1800" dirty="0"/>
              <a:t>, </a:t>
            </a:r>
            <a:r>
              <a:rPr lang="en-US" altLang="en-US" sz="1800" dirty="0" smtClean="0"/>
              <a:t>(-2)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 </a:t>
            </a:r>
            <a:r>
              <a:rPr lang="en-US" altLang="en-US" sz="1800" dirty="0" err="1"/>
              <a:t>thì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hiêu</a:t>
            </a:r>
            <a:r>
              <a:rPr lang="en-US" altLang="en-US" sz="1800" dirty="0"/>
              <a:t>?</a:t>
            </a:r>
          </a:p>
        </p:txBody>
      </p:sp>
      <p:graphicFrame>
        <p:nvGraphicFramePr>
          <p:cNvPr id="22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5884"/>
              </p:ext>
            </p:extLst>
          </p:nvPr>
        </p:nvGraphicFramePr>
        <p:xfrm>
          <a:off x="1431132" y="825104"/>
          <a:ext cx="283369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22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825104"/>
                        <a:ext cx="283369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0851"/>
              </p:ext>
            </p:extLst>
          </p:nvPr>
        </p:nvGraphicFramePr>
        <p:xfrm>
          <a:off x="4057650" y="1479947"/>
          <a:ext cx="1143000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79947"/>
                        <a:ext cx="1143000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5607"/>
              </p:ext>
            </p:extLst>
          </p:nvPr>
        </p:nvGraphicFramePr>
        <p:xfrm>
          <a:off x="3806429" y="2992041"/>
          <a:ext cx="14192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9" y="2992041"/>
                        <a:ext cx="1419225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5486400" y="2731294"/>
            <a:ext cx="2171700" cy="812006"/>
          </a:xfrm>
          <a:prstGeom prst="cloudCallout">
            <a:avLst>
              <a:gd name="adj1" fmla="val -61751"/>
              <a:gd name="adj2" fmla="val 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57850" y="2888456"/>
            <a:ext cx="1885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/>
              <a:t>Theo em có phân số        hay không?</a:t>
            </a:r>
            <a:endParaRPr lang="vi-VN" altLang="vi-VN" sz="10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4235"/>
              </p:ext>
            </p:extLst>
          </p:nvPr>
        </p:nvGraphicFramePr>
        <p:xfrm>
          <a:off x="7115173" y="2822973"/>
          <a:ext cx="285750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190440" imgH="393480" progId="Equation.DSMT4">
                  <p:embed/>
                </p:oleObj>
              </mc:Choice>
              <mc:Fallback>
                <p:oleObj name="Equation" r:id="rId9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3" y="2822973"/>
                        <a:ext cx="285750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0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3102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682" y="1049482"/>
            <a:ext cx="8551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gười</a:t>
            </a:r>
            <a:r>
              <a:rPr lang="en-US" sz="2000" dirty="0" smtClean="0"/>
              <a:t> ta </a:t>
            </a:r>
            <a:r>
              <a:rPr lang="en-US" sz="2000" dirty="0" err="1" smtClean="0"/>
              <a:t>cũng</a:t>
            </a:r>
            <a:r>
              <a:rPr lang="en-US" sz="2000" dirty="0" smtClean="0"/>
              <a:t> </a:t>
            </a:r>
            <a:r>
              <a:rPr lang="en-US" sz="2000" dirty="0" err="1" smtClean="0"/>
              <a:t>gọi</a:t>
            </a:r>
            <a:r>
              <a:rPr lang="en-US" sz="2000" dirty="0" smtClean="0"/>
              <a:t>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 </a:t>
            </a:r>
            <a:r>
              <a:rPr lang="en-US" sz="2000" dirty="0" err="1" smtClean="0"/>
              <a:t>đọc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/>
              <a:t> </a:t>
            </a:r>
            <a:r>
              <a:rPr lang="en-US" sz="2000" dirty="0" smtClean="0"/>
              <a:t>“ </a:t>
            </a:r>
            <a:r>
              <a:rPr lang="en-US" sz="2000" dirty="0" err="1" smtClean="0"/>
              <a:t>âm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err="1" smtClean="0"/>
              <a:t>phần</a:t>
            </a:r>
            <a:r>
              <a:rPr lang="en-US" sz="2000" smtClean="0"/>
              <a:t> </a:t>
            </a:r>
            <a:r>
              <a:rPr lang="en-US" sz="2000" smtClean="0"/>
              <a:t>năm</a:t>
            </a:r>
            <a:r>
              <a:rPr lang="en-US" sz="2000" dirty="0" smtClean="0"/>
              <a:t>”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oi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kết</a:t>
            </a:r>
            <a:r>
              <a:rPr lang="en-US" sz="2000" dirty="0" smtClean="0"/>
              <a:t> </a:t>
            </a:r>
            <a:r>
              <a:rPr lang="en-US" sz="2000" dirty="0" err="1" smtClean="0"/>
              <a:t>quả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chia -2 </a:t>
            </a:r>
            <a:r>
              <a:rPr lang="en-US" sz="2000" dirty="0" err="1" smtClean="0"/>
              <a:t>cho</a:t>
            </a:r>
            <a:r>
              <a:rPr lang="en-US" sz="2000" dirty="0" smtClean="0"/>
              <a:t> 5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7342"/>
              </p:ext>
            </p:extLst>
          </p:nvPr>
        </p:nvGraphicFramePr>
        <p:xfrm>
          <a:off x="2532790" y="993688"/>
          <a:ext cx="366278" cy="55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90" y="993688"/>
                        <a:ext cx="366278" cy="55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43477"/>
              </p:ext>
            </p:extLst>
          </p:nvPr>
        </p:nvGraphicFramePr>
        <p:xfrm>
          <a:off x="8185440" y="914890"/>
          <a:ext cx="449406" cy="68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40" y="914890"/>
                        <a:ext cx="449406" cy="68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6" y="2793656"/>
            <a:ext cx="8984313" cy="1615827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2485"/>
              </p:ext>
            </p:extLst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423"/>
              </p:ext>
            </p:extLst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2429"/>
              </p:ext>
            </p:extLst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6"/>
          <p:cNvSpPr txBox="1">
            <a:spLocks noChangeArrowheads="1"/>
          </p:cNvSpPr>
          <p:nvPr/>
        </p:nvSpPr>
        <p:spPr bwMode="auto">
          <a:xfrm>
            <a:off x="1428751" y="772716"/>
            <a:ext cx="3242072" cy="1488869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</p:txBody>
      </p:sp>
      <p:graphicFrame>
        <p:nvGraphicFramePr>
          <p:cNvPr id="19459" name="Object 37"/>
          <p:cNvGraphicFramePr>
            <a:graphicFrameLocks noChangeAspect="1"/>
          </p:cNvGraphicFramePr>
          <p:nvPr/>
        </p:nvGraphicFramePr>
        <p:xfrm>
          <a:off x="2621757" y="713185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713185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8"/>
          <p:cNvSpPr txBox="1">
            <a:spLocks noChangeArrowheads="1"/>
          </p:cNvSpPr>
          <p:nvPr/>
        </p:nvSpPr>
        <p:spPr bwMode="auto">
          <a:xfrm>
            <a:off x="2905125" y="896541"/>
            <a:ext cx="218241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650" b="0" dirty="0">
                <a:solidFill>
                  <a:srgbClr val="FF0000"/>
                </a:solidFill>
              </a:rPr>
              <a:t>, b    0</a:t>
            </a:r>
            <a:endParaRPr lang="en-US" altLang="en-US" sz="1650" b="0" dirty="0"/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6173"/>
              </p:ext>
            </p:extLst>
          </p:nvPr>
        </p:nvGraphicFramePr>
        <p:xfrm>
          <a:off x="3671293" y="951363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93" y="951363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0"/>
          <p:cNvGraphicFramePr>
            <a:graphicFrameLocks noChangeAspect="1"/>
          </p:cNvGraphicFramePr>
          <p:nvPr/>
        </p:nvGraphicFramePr>
        <p:xfrm>
          <a:off x="4181475" y="9429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9429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401367" y="1272778"/>
            <a:ext cx="326945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571625" y="2768204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So với khái niệm phân số đã học ở tiểu học em thấy phân số đã được mở rộng như thế nào?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5487591" y="613010"/>
            <a:ext cx="270391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anose="02020603050405020304" pitchFamily="18" charset="0"/>
                <a:cs typeface="Times New Roman" panose="02020603050405020304" pitchFamily="18" charset="0"/>
              </a:rPr>
              <a:t>Ở tiểu học, phân số có dạng 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205413" y="1014412"/>
          <a:ext cx="283369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014412"/>
                        <a:ext cx="283369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5487591" y="114776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/>
              <a:t>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b    0</a:t>
            </a:r>
            <a:r>
              <a:rPr lang="en-US" altLang="en-US" sz="1650" b="0">
                <a:solidFill>
                  <a:srgbClr val="FF0000"/>
                </a:solidFill>
              </a:rPr>
              <a:t>.</a:t>
            </a:r>
            <a:endParaRPr lang="en-US" altLang="en-US" sz="1650" b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6209110" y="1206104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10" y="1206104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6786563" y="121681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21681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14700" y="1157626"/>
            <a:ext cx="1228250" cy="2114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3600" y="1440656"/>
            <a:ext cx="12001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05395" y="3614738"/>
            <a:ext cx="5773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 smtClean="0"/>
              <a:t>Chẳng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hạn</a:t>
            </a:r>
            <a:r>
              <a:rPr lang="en-US" altLang="en-US" sz="1800" dirty="0" smtClean="0"/>
              <a:t>,                           </a:t>
            </a:r>
            <a:r>
              <a:rPr lang="en-US" altLang="en-US" sz="1800" dirty="0" err="1" smtClean="0"/>
              <a:t>là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các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phâ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số</a:t>
            </a:r>
            <a:r>
              <a:rPr lang="en-US" altLang="en-US" sz="1800" dirty="0" smtClean="0"/>
              <a:t>.</a:t>
            </a:r>
            <a:endParaRPr lang="en-US" altLang="en-US" sz="1800" dirty="0"/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5108218" y="1557337"/>
            <a:ext cx="31337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178"/>
              </p:ext>
            </p:extLst>
          </p:nvPr>
        </p:nvGraphicFramePr>
        <p:xfrm>
          <a:off x="3957638" y="3460750"/>
          <a:ext cx="733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460750"/>
                        <a:ext cx="733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15580"/>
              </p:ext>
            </p:extLst>
          </p:nvPr>
        </p:nvGraphicFramePr>
        <p:xfrm>
          <a:off x="3752850" y="3468688"/>
          <a:ext cx="352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468688"/>
                        <a:ext cx="352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89400"/>
              </p:ext>
            </p:extLst>
          </p:nvPr>
        </p:nvGraphicFramePr>
        <p:xfrm>
          <a:off x="3268663" y="3468688"/>
          <a:ext cx="52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468688"/>
                        <a:ext cx="5222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4420"/>
              </p:ext>
            </p:extLst>
          </p:nvPr>
        </p:nvGraphicFramePr>
        <p:xfrm>
          <a:off x="2876550" y="3478213"/>
          <a:ext cx="51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8" imgW="279360" imgH="393480" progId="Equation.DSMT4">
                  <p:embed/>
                </p:oleObj>
              </mc:Choice>
              <mc:Fallback>
                <p:oleObj name="Equation" r:id="rId18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478213"/>
                        <a:ext cx="51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/>
      <p:bldP spid="28699" grpId="1"/>
      <p:bldP spid="28700" grpId="0"/>
      <p:bldP spid="3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3" y="287101"/>
            <a:ext cx="8094518" cy="1458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err="1" smtClean="0"/>
                  <a:t>Phâ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0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7)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000" dirty="0" smtClean="0"/>
                  <a:t> 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3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-8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blipFill>
                <a:blip r:embed="rId3"/>
                <a:stretch>
                  <a:fillRect l="-908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7" y="311777"/>
            <a:ext cx="7810252" cy="1298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a) 4:9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 smtClean="0"/>
                  <a:t>;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b) (-2):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c) 8: (-3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blipFill>
                <a:blip r:embed="rId3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7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3527" y="-22382"/>
            <a:ext cx="8751892" cy="829497"/>
            <a:chOff x="-23527" y="-22382"/>
            <a:chExt cx="8751892" cy="82949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11CF4B7-F768-45F7-BA30-73F48A6DFB4F}"/>
                </a:ext>
              </a:extLst>
            </p:cNvPr>
            <p:cNvSpPr/>
            <p:nvPr/>
          </p:nvSpPr>
          <p:spPr>
            <a:xfrm>
              <a:off x="270165" y="-22382"/>
              <a:ext cx="8458200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defTabSz="457200">
                <a:defRPr/>
              </a:pP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IẾT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3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sz="2000" b="1" dirty="0" smtClean="0">
                  <a:ln w="22225">
                    <a:noFill/>
                    <a:prstDash val="solid"/>
                  </a:ln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Ở RỘNG PHÂN SỐ. PHÂN SỐ BẰNG NHAU</a:t>
              </a:r>
              <a:endParaRPr lang="en-US" sz="2000" b="1" dirty="0">
                <a:ln w="22225">
                  <a:noFill/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sng" strike="noStrike" kern="1200" cap="none" spc="0" normalizeH="0" baseline="0" noProof="0" dirty="0">
                <a:ln/>
                <a:solidFill>
                  <a:srgbClr val="00B0F0"/>
                </a:solidFill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3527" y="437783"/>
              <a:ext cx="336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C97ADBE7-4A6B-4D30-AF4F-299C264BB807}"/>
              </a:ext>
            </a:extLst>
          </p:cNvPr>
          <p:cNvSpPr/>
          <p:nvPr/>
        </p:nvSpPr>
        <p:spPr>
          <a:xfrm>
            <a:off x="945573" y="3474390"/>
            <a:ext cx="7478457" cy="12730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Em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nghĩ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o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ý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Trò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. Ai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?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ea typeface="#9Slide03 Noto Sans" panose="020B05020405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819" y="1586557"/>
            <a:ext cx="4286791" cy="2400134"/>
            <a:chOff x="-23527" y="2345096"/>
            <a:chExt cx="4286791" cy="240013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1D96164-8A79-484C-9D6D-B1F9E9004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527" y="3463991"/>
              <a:ext cx="1434987" cy="1281239"/>
            </a:xfrm>
            <a:prstGeom prst="rect">
              <a:avLst/>
            </a:prstGeom>
            <a:noFill/>
          </p:spPr>
        </p:pic>
        <p:sp>
          <p:nvSpPr>
            <p:cNvPr id="14" name="Cloud 13"/>
            <p:cNvSpPr/>
            <p:nvPr/>
          </p:nvSpPr>
          <p:spPr>
            <a:xfrm>
              <a:off x="441824" y="2345096"/>
              <a:ext cx="3821440" cy="1246938"/>
            </a:xfrm>
            <a:prstGeom prst="cloud">
              <a:avLst/>
            </a:prstGeom>
            <a:solidFill>
              <a:srgbClr val="F9D3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83976" y="1347594"/>
            <a:ext cx="3077077" cy="2288652"/>
            <a:chOff x="5983976" y="1347594"/>
            <a:chExt cx="3077077" cy="228865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FCBC5D6-1942-44BE-A4F7-3F9525EB13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9502" y="2345095"/>
              <a:ext cx="1344528" cy="1291151"/>
            </a:xfrm>
            <a:prstGeom prst="rect">
              <a:avLst/>
            </a:prstGeom>
          </p:spPr>
        </p:pic>
        <p:sp>
          <p:nvSpPr>
            <p:cNvPr id="17" name="Cloud 16"/>
            <p:cNvSpPr/>
            <p:nvPr/>
          </p:nvSpPr>
          <p:spPr>
            <a:xfrm>
              <a:off x="5983976" y="1347594"/>
              <a:ext cx="3077077" cy="1064795"/>
            </a:xfrm>
            <a:prstGeom prst="cloud">
              <a:avLst/>
            </a:prstGeom>
            <a:solidFill>
              <a:srgbClr val="6AC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5</TotalTime>
  <Words>551</Words>
  <Application>Microsoft Office PowerPoint</Application>
  <PresentationFormat>On-screen Show (16:9)</PresentationFormat>
  <Paragraphs>107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Oswald</vt:lpstr>
      <vt:lpstr>Arial</vt:lpstr>
      <vt:lpstr>宋体</vt:lpstr>
      <vt:lpstr>Cambria Math</vt:lpstr>
      <vt:lpstr>Times New Roman</vt:lpstr>
      <vt:lpstr>#9Slide03 Noto Sans</vt:lpstr>
      <vt:lpstr>Source Sans Pro</vt:lpstr>
      <vt:lpstr>Quinc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dc:creator>Administrator</dc:creator>
  <cp:lastModifiedBy>Admin</cp:lastModifiedBy>
  <cp:revision>70</cp:revision>
  <dcterms:modified xsi:type="dcterms:W3CDTF">2023-01-16T14:37:37Z</dcterms:modified>
</cp:coreProperties>
</file>